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18EC9C" w14:textId="77777777" w:rsidR="00C47DFD" w:rsidRPr="00C47DFD" w:rsidRDefault="00C47DFD">
      <w:pPr>
        <w:rPr>
          <w:b/>
        </w:rPr>
      </w:pPr>
      <w:r w:rsidRPr="00C47DFD">
        <w:rPr>
          <w:b/>
        </w:rPr>
        <w:t>Exercise 1</w:t>
      </w:r>
    </w:p>
    <w:p w14:paraId="453A02B9" w14:textId="77777777" w:rsidR="00C47DFD" w:rsidRDefault="00C47DFD">
      <w:r>
        <w:t>We are presented with an output file of an individual-based simulation of which we want to make a graph. This process should be easy to scale up and process many output files.</w:t>
      </w:r>
    </w:p>
    <w:p w14:paraId="5D875C2E" w14:textId="77777777" w:rsidR="00C47DFD" w:rsidRDefault="00C47DFD"/>
    <w:p w14:paraId="2CE83CE9" w14:textId="77777777" w:rsidR="00C47DFD" w:rsidRDefault="00C47DFD">
      <w:proofErr w:type="gramStart"/>
      <w:r>
        <w:t>Making a bar plot of one simulation output using polygon.</w:t>
      </w:r>
      <w:proofErr w:type="gramEnd"/>
    </w:p>
    <w:p w14:paraId="64757535" w14:textId="77777777" w:rsidR="00C47DFD" w:rsidRDefault="00C47DFD">
      <w:r>
        <w:t>Remember that polygon takes a vector for x-values and their y-</w:t>
      </w:r>
      <w:proofErr w:type="gramStart"/>
      <w:r>
        <w:t>values  polygon</w:t>
      </w:r>
      <w:proofErr w:type="gramEnd"/>
      <w:r>
        <w:t>(c(x1, x2, x3 ….), c(y1, y2, y3, ….), ….)</w:t>
      </w:r>
    </w:p>
    <w:p w14:paraId="091E65CC" w14:textId="77777777" w:rsidR="00C47DFD" w:rsidRDefault="00C47DFD"/>
    <w:p w14:paraId="6E33FA08" w14:textId="77777777" w:rsidR="00C47DFD" w:rsidRDefault="00C47DFD" w:rsidP="00C47DFD">
      <w:pPr>
        <w:pStyle w:val="ListParagraph"/>
        <w:numPr>
          <w:ilvl w:val="0"/>
          <w:numId w:val="1"/>
        </w:numPr>
      </w:pPr>
      <w:proofErr w:type="gramStart"/>
      <w:r>
        <w:t>read</w:t>
      </w:r>
      <w:proofErr w:type="gramEnd"/>
      <w:r>
        <w:t xml:space="preserve"> the file </w:t>
      </w:r>
      <w:r w:rsidRPr="00C47DFD">
        <w:t>randomMating.csv</w:t>
      </w:r>
      <w:r>
        <w:t xml:space="preserve"> into R.  We start with the 20 columns with “BDM_</w:t>
      </w:r>
      <w:proofErr w:type="gramStart"/>
      <w:r>
        <w:t>..</w:t>
      </w:r>
      <w:proofErr w:type="gramEnd"/>
      <w:r>
        <w:t>” and we are interested in the last row of these columns.</w:t>
      </w:r>
    </w:p>
    <w:p w14:paraId="5B0BE437" w14:textId="77777777" w:rsidR="00C47DFD" w:rsidRDefault="00C47DFD" w:rsidP="00C47DFD">
      <w:pPr>
        <w:pStyle w:val="ListParagraph"/>
        <w:numPr>
          <w:ilvl w:val="0"/>
          <w:numId w:val="1"/>
        </w:numPr>
      </w:pPr>
      <w:r>
        <w:t>Make a vector containing these 20 BDM values of interest.</w:t>
      </w:r>
    </w:p>
    <w:p w14:paraId="723EED9D" w14:textId="77777777" w:rsidR="00C47DFD" w:rsidRDefault="00C47DFD" w:rsidP="00C47DFD">
      <w:pPr>
        <w:pStyle w:val="ListParagraph"/>
        <w:numPr>
          <w:ilvl w:val="0"/>
          <w:numId w:val="1"/>
        </w:numPr>
      </w:pPr>
      <w:r>
        <w:t>Make</w:t>
      </w:r>
      <w:r w:rsidR="00AE1D35">
        <w:t xml:space="preserve"> an empty plotting region.  T</w:t>
      </w:r>
      <w:r>
        <w:t>hink how long the x-axis (</w:t>
      </w:r>
      <w:proofErr w:type="spellStart"/>
      <w:r>
        <w:t>xlim</w:t>
      </w:r>
      <w:proofErr w:type="spellEnd"/>
      <w:r>
        <w:t xml:space="preserve">) and </w:t>
      </w:r>
      <w:r w:rsidR="00AE1D35">
        <w:t>y-axis (</w:t>
      </w:r>
      <w:proofErr w:type="spellStart"/>
      <w:r w:rsidR="00AE1D35">
        <w:t>y</w:t>
      </w:r>
      <w:r>
        <w:t>lim</w:t>
      </w:r>
      <w:proofErr w:type="spellEnd"/>
      <w:r w:rsidR="00AE1D35">
        <w:t>) should be</w:t>
      </w:r>
      <w:r>
        <w:t xml:space="preserve"> (how do you get the max value from an vector?).</w:t>
      </w:r>
    </w:p>
    <w:p w14:paraId="732EA5DB" w14:textId="77777777" w:rsidR="00C47DFD" w:rsidRDefault="00C47DFD" w:rsidP="00C47DFD">
      <w:pPr>
        <w:pStyle w:val="ListParagraph"/>
        <w:numPr>
          <w:ilvl w:val="0"/>
          <w:numId w:val="1"/>
        </w:numPr>
      </w:pPr>
      <w:r>
        <w:t xml:space="preserve">Use </w:t>
      </w:r>
      <w:proofErr w:type="gramStart"/>
      <w:r>
        <w:t>a for</w:t>
      </w:r>
      <w:proofErr w:type="gramEnd"/>
      <w:r>
        <w:t xml:space="preserve"> loop to go through all </w:t>
      </w:r>
      <w:r w:rsidR="0057150B">
        <w:t>20 categories and plot a bar</w:t>
      </w:r>
      <w:r w:rsidR="00AE1D35">
        <w:t xml:space="preserve"> for each</w:t>
      </w:r>
      <w:r w:rsidR="0057150B">
        <w:t>. Think ahead as we further on may want to offset these bar a little to add a second set of bars.</w:t>
      </w:r>
    </w:p>
    <w:p w14:paraId="5F9DAC48" w14:textId="77777777" w:rsidR="0057150B" w:rsidRDefault="0057150B" w:rsidP="00C47DFD">
      <w:pPr>
        <w:pStyle w:val="ListParagraph"/>
        <w:numPr>
          <w:ilvl w:val="0"/>
          <w:numId w:val="1"/>
        </w:numPr>
      </w:pPr>
      <w:r>
        <w:t xml:space="preserve">Fill the bars with a semitransparent </w:t>
      </w:r>
      <w:proofErr w:type="spellStart"/>
      <w:r>
        <w:t>colour</w:t>
      </w:r>
      <w:proofErr w:type="spellEnd"/>
      <w:r w:rsidR="00AE1D35">
        <w:t>.</w:t>
      </w:r>
    </w:p>
    <w:p w14:paraId="3EE72B62" w14:textId="77777777" w:rsidR="0057150B" w:rsidRDefault="0057150B" w:rsidP="0057150B"/>
    <w:p w14:paraId="457837A7" w14:textId="77777777" w:rsidR="0057150B" w:rsidRDefault="0057150B" w:rsidP="0057150B">
      <w:r>
        <w:t>There is another category of interest, namely hybrids. Select the last row of the columns with header ‘hybrid…</w:t>
      </w:r>
      <w:proofErr w:type="gramStart"/>
      <w:r>
        <w:t>’  and</w:t>
      </w:r>
      <w:proofErr w:type="gramEnd"/>
      <w:r>
        <w:t xml:space="preserve"> assign it to a vector</w:t>
      </w:r>
    </w:p>
    <w:p w14:paraId="2FFBCE79" w14:textId="77777777" w:rsidR="0057150B" w:rsidRDefault="0057150B" w:rsidP="0057150B">
      <w:pPr>
        <w:pStyle w:val="ListParagraph"/>
      </w:pPr>
    </w:p>
    <w:p w14:paraId="6A2CB266" w14:textId="77777777" w:rsidR="0057150B" w:rsidRDefault="0057150B" w:rsidP="00C47DFD">
      <w:pPr>
        <w:pStyle w:val="ListParagraph"/>
        <w:numPr>
          <w:ilvl w:val="0"/>
          <w:numId w:val="1"/>
        </w:numPr>
      </w:pPr>
      <w:r>
        <w:t>Add the hybrids to the bar plot. Some method, but now slightly offset to the right of the BDM bars.</w:t>
      </w:r>
    </w:p>
    <w:p w14:paraId="4FC4E6F8" w14:textId="77777777" w:rsidR="00AE1D35" w:rsidRDefault="00AE1D35" w:rsidP="00C47DFD">
      <w:pPr>
        <w:pStyle w:val="ListParagraph"/>
        <w:numPr>
          <w:ilvl w:val="0"/>
          <w:numId w:val="1"/>
        </w:numPr>
      </w:pPr>
      <w:r>
        <w:t xml:space="preserve">Add a horizontal line at y = 0.1 of a </w:t>
      </w:r>
      <w:proofErr w:type="spellStart"/>
      <w:r>
        <w:t>colour</w:t>
      </w:r>
      <w:proofErr w:type="spellEnd"/>
      <w:r>
        <w:t xml:space="preserve"> of your choice. (Hint: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>))</w:t>
      </w:r>
    </w:p>
    <w:p w14:paraId="7458589B" w14:textId="7CE5E85C" w:rsidR="00390091" w:rsidRDefault="0057150B" w:rsidP="0057150B">
      <w:pPr>
        <w:pStyle w:val="ListParagraph"/>
        <w:numPr>
          <w:ilvl w:val="0"/>
          <w:numId w:val="1"/>
        </w:numPr>
      </w:pPr>
      <w:r>
        <w:t xml:space="preserve">Save the figure as a </w:t>
      </w:r>
      <w:proofErr w:type="spellStart"/>
      <w:r>
        <w:t>pdf</w:t>
      </w:r>
      <w:proofErr w:type="spellEnd"/>
      <w:r>
        <w:t xml:space="preserve"> to a folder names “figures” in your working dir.</w:t>
      </w:r>
    </w:p>
    <w:p w14:paraId="7C4C22C6" w14:textId="77777777" w:rsidR="00390091" w:rsidRDefault="00390091" w:rsidP="0057150B"/>
    <w:p w14:paraId="3D942AA3" w14:textId="2911DF65" w:rsidR="0057150B" w:rsidRDefault="009F2EF6" w:rsidP="0057150B">
      <w:r>
        <w:t xml:space="preserve">OPTIONAL: </w:t>
      </w:r>
      <w:r w:rsidR="0057150B">
        <w:t>Let’s scale this up.</w:t>
      </w:r>
    </w:p>
    <w:p w14:paraId="78347D11" w14:textId="77777777" w:rsidR="0057150B" w:rsidRDefault="0057150B" w:rsidP="0057150B"/>
    <w:p w14:paraId="10AEDB75" w14:textId="227C6B16" w:rsidR="0057150B" w:rsidRDefault="00560373" w:rsidP="00C47DFD">
      <w:pPr>
        <w:pStyle w:val="ListParagraph"/>
        <w:numPr>
          <w:ilvl w:val="0"/>
          <w:numId w:val="1"/>
        </w:numPr>
      </w:pPr>
      <w:r>
        <w:t xml:space="preserve">There are more files, similar set-up in terms of variables, different file name (and actual numbers hopefully). Adjust the code so you can loop through all five files and make the above </w:t>
      </w:r>
      <w:proofErr w:type="spellStart"/>
      <w:r>
        <w:t>barplot</w:t>
      </w:r>
      <w:proofErr w:type="spellEnd"/>
      <w:r>
        <w:t xml:space="preserve"> for each. (Function tips: </w:t>
      </w:r>
      <w:proofErr w:type="spellStart"/>
      <w:proofErr w:type="gramStart"/>
      <w:r>
        <w:t>list.files</w:t>
      </w:r>
      <w:proofErr w:type="spellEnd"/>
      <w:r>
        <w:t>(</w:t>
      </w:r>
      <w:proofErr w:type="gramEnd"/>
      <w:r>
        <w:t>), paste())</w:t>
      </w:r>
    </w:p>
    <w:p w14:paraId="1F25C8BC" w14:textId="77777777" w:rsidR="0057150B" w:rsidRDefault="0057150B" w:rsidP="0057150B">
      <w:pPr>
        <w:ind w:left="360"/>
      </w:pPr>
    </w:p>
    <w:p w14:paraId="079294BD" w14:textId="77777777" w:rsidR="00C47DFD" w:rsidRDefault="00C47DFD"/>
    <w:p w14:paraId="3DF2D426" w14:textId="77777777" w:rsidR="009F2EF6" w:rsidRDefault="009F2EF6"/>
    <w:p w14:paraId="27C179EB" w14:textId="77777777" w:rsidR="009F2EF6" w:rsidRDefault="009F2EF6"/>
    <w:p w14:paraId="446EE41E" w14:textId="77777777" w:rsidR="009F2EF6" w:rsidRDefault="009F2EF6"/>
    <w:p w14:paraId="6D323221" w14:textId="77777777" w:rsidR="009F2EF6" w:rsidRDefault="009F2EF6"/>
    <w:p w14:paraId="39BA1705" w14:textId="77777777" w:rsidR="009F2EF6" w:rsidRDefault="009F2EF6"/>
    <w:p w14:paraId="3311FE8C" w14:textId="77777777" w:rsidR="009F2EF6" w:rsidRDefault="009F2EF6"/>
    <w:p w14:paraId="545F11A2" w14:textId="77777777" w:rsidR="009F2EF6" w:rsidRDefault="009F2EF6"/>
    <w:p w14:paraId="5E344659" w14:textId="77777777" w:rsidR="009F2EF6" w:rsidRDefault="009F2EF6"/>
    <w:p w14:paraId="167B9DA6" w14:textId="77777777" w:rsidR="009F2EF6" w:rsidRDefault="009F2EF6"/>
    <w:p w14:paraId="1F5BB090" w14:textId="77777777" w:rsidR="009F2EF6" w:rsidRDefault="009F2EF6"/>
    <w:p w14:paraId="1B915430" w14:textId="77777777" w:rsidR="009F2EF6" w:rsidRDefault="009F2EF6"/>
    <w:p w14:paraId="3157810B" w14:textId="77777777" w:rsidR="009F2EF6" w:rsidRDefault="009F2EF6"/>
    <w:p w14:paraId="04FE410A" w14:textId="77777777" w:rsidR="009F2EF6" w:rsidRDefault="009F2EF6"/>
    <w:p w14:paraId="12FEDB6E" w14:textId="77777777" w:rsidR="00184B07" w:rsidRDefault="00184B07"/>
    <w:p w14:paraId="404DCF9B" w14:textId="2F13B0E1" w:rsidR="00997F19" w:rsidRPr="00C47DFD" w:rsidRDefault="00997F19" w:rsidP="00997F19">
      <w:pPr>
        <w:rPr>
          <w:b/>
        </w:rPr>
      </w:pPr>
      <w:r>
        <w:rPr>
          <w:b/>
        </w:rPr>
        <w:lastRenderedPageBreak/>
        <w:t>Exercise 2</w:t>
      </w:r>
    </w:p>
    <w:p w14:paraId="1C69400F" w14:textId="0F0FF57E" w:rsidR="00730BC0" w:rsidRDefault="00997F19">
      <w:r>
        <w:t xml:space="preserve">Let’s embrace some multi-panel action. </w:t>
      </w:r>
      <w:r w:rsidR="00730BC0">
        <w:t xml:space="preserve">The files </w:t>
      </w:r>
      <w:r w:rsidR="00730BC0" w:rsidRPr="00730BC0">
        <w:t>fitness.landscape.csv</w:t>
      </w:r>
      <w:r w:rsidR="00730BC0">
        <w:t xml:space="preserve"> contains a matrix where each column contain</w:t>
      </w:r>
      <w:r w:rsidR="0066081C">
        <w:t>s</w:t>
      </w:r>
      <w:r w:rsidR="00730BC0">
        <w:t xml:space="preserve"> a value for </w:t>
      </w:r>
      <w:r w:rsidR="00730BC0" w:rsidRPr="00730BC0">
        <w:rPr>
          <w:position w:val="-10"/>
        </w:rPr>
        <w:object w:dxaOrig="320" w:dyaOrig="320" w14:anchorId="35DC25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6pt" o:ole="">
            <v:imagedata r:id="rId6" o:title=""/>
          </v:shape>
          <o:OLEObject Type="Embed" ProgID="Equation.DSMT4" ShapeID="_x0000_i1025" DrawAspect="Content" ObjectID="_1346506437" r:id="rId7"/>
        </w:object>
      </w:r>
      <w:r w:rsidR="00730BC0">
        <w:t xml:space="preserve"> (to become y variable) and each row for </w:t>
      </w:r>
      <w:r w:rsidR="00730BC0" w:rsidRPr="00730BC0">
        <w:rPr>
          <w:position w:val="-10"/>
        </w:rPr>
        <w:object w:dxaOrig="300" w:dyaOrig="320" w14:anchorId="2FDF8A9C">
          <v:shape id="_x0000_i1026" type="#_x0000_t75" style="width:15pt;height:16pt" o:ole="">
            <v:imagedata r:id="rId8" o:title=""/>
          </v:shape>
          <o:OLEObject Type="Embed" ProgID="Equation.DSMT4" ShapeID="_x0000_i1026" DrawAspect="Content" ObjectID="_1346506438" r:id="rId9"/>
        </w:object>
      </w:r>
      <w:r w:rsidR="00730BC0">
        <w:t xml:space="preserve">(to become x variable). </w:t>
      </w:r>
    </w:p>
    <w:p w14:paraId="7F15DF11" w14:textId="07189A86" w:rsidR="00730BC0" w:rsidRDefault="00730BC0" w:rsidP="00730BC0">
      <w:pPr>
        <w:pStyle w:val="ListParagraph"/>
        <w:numPr>
          <w:ilvl w:val="0"/>
          <w:numId w:val="2"/>
        </w:numPr>
      </w:pPr>
      <w:r>
        <w:t xml:space="preserve">Make a heat plot of the matrix using </w:t>
      </w:r>
      <w:proofErr w:type="gramStart"/>
      <w:r>
        <w:t>image(</w:t>
      </w:r>
      <w:proofErr w:type="gramEnd"/>
      <w:r>
        <w:t>). Note that you will need to make your own vectors for the x and y</w:t>
      </w:r>
      <w:r w:rsidR="001F2434">
        <w:t xml:space="preserve">  (Hint: </w:t>
      </w:r>
      <w:proofErr w:type="spellStart"/>
      <w:proofErr w:type="gramStart"/>
      <w:r w:rsidR="001F2434">
        <w:t>seq</w:t>
      </w:r>
      <w:proofErr w:type="spellEnd"/>
      <w:r w:rsidR="001F2434">
        <w:t>(</w:t>
      </w:r>
      <w:proofErr w:type="gramEnd"/>
      <w:r w:rsidR="001F2434">
        <w:t>))</w:t>
      </w:r>
      <w:r>
        <w:t xml:space="preserve">. </w:t>
      </w:r>
      <w:r w:rsidR="001F2434">
        <w:t>Suppress the x and y labels for now.</w:t>
      </w:r>
      <w:r>
        <w:t xml:space="preserve"> </w:t>
      </w:r>
      <w:bookmarkStart w:id="0" w:name="_GoBack"/>
      <w:bookmarkEnd w:id="0"/>
    </w:p>
    <w:p w14:paraId="2AACF00D" w14:textId="5538F41D" w:rsidR="00730BC0" w:rsidRDefault="00730BC0" w:rsidP="00730BC0">
      <w:pPr>
        <w:pStyle w:val="ListParagraph"/>
        <w:numPr>
          <w:ilvl w:val="0"/>
          <w:numId w:val="2"/>
        </w:numPr>
      </w:pPr>
      <w:r>
        <w:t xml:space="preserve">Use </w:t>
      </w:r>
      <w:proofErr w:type="spellStart"/>
      <w:proofErr w:type="gramStart"/>
      <w:r>
        <w:t>heat.colors</w:t>
      </w:r>
      <w:proofErr w:type="spellEnd"/>
      <w:r>
        <w:t>(</w:t>
      </w:r>
      <w:proofErr w:type="gramEnd"/>
      <w:r>
        <w:t xml:space="preserve">) for the </w:t>
      </w:r>
      <w:proofErr w:type="spellStart"/>
      <w:r>
        <w:t>colours</w:t>
      </w:r>
      <w:proofErr w:type="spellEnd"/>
      <w:r w:rsidR="001F2434">
        <w:t>.</w:t>
      </w:r>
    </w:p>
    <w:p w14:paraId="73EA6328" w14:textId="101AB8D5" w:rsidR="001F2434" w:rsidRDefault="001F2434" w:rsidP="00730BC0">
      <w:pPr>
        <w:pStyle w:val="ListParagraph"/>
        <w:numPr>
          <w:ilvl w:val="0"/>
          <w:numId w:val="2"/>
        </w:numPr>
      </w:pPr>
      <w:r>
        <w:t xml:space="preserve">Make the x and y labels. We like fancy Greek letters so use </w:t>
      </w:r>
      <w:proofErr w:type="gramStart"/>
      <w:r>
        <w:t>expression(</w:t>
      </w:r>
      <w:proofErr w:type="gramEnd"/>
      <w:r>
        <w:t>) to make them. And don’t forget a proper subscript.</w:t>
      </w:r>
    </w:p>
    <w:p w14:paraId="02F4CC45" w14:textId="77777777" w:rsidR="001F2434" w:rsidRDefault="001F2434" w:rsidP="001F2434"/>
    <w:p w14:paraId="6798560B" w14:textId="1ADB8E2F" w:rsidR="001F2434" w:rsidRDefault="001F2434" w:rsidP="001F2434">
      <w:r>
        <w:t xml:space="preserve">This is all nice looking but let’s help the reader to visualize the pattern by adding two panels to the side, each showing a line graph at </w:t>
      </w:r>
      <w:r w:rsidRPr="00730BC0">
        <w:rPr>
          <w:position w:val="-10"/>
        </w:rPr>
        <w:object w:dxaOrig="320" w:dyaOrig="320" w14:anchorId="6B370BA6">
          <v:shape id="_x0000_i1027" type="#_x0000_t75" style="width:16pt;height:16pt" o:ole="">
            <v:imagedata r:id="rId10" o:title=""/>
          </v:shape>
          <o:OLEObject Type="Embed" ProgID="Equation.DSMT4" ShapeID="_x0000_i1027" DrawAspect="Content" ObjectID="_1346506439" r:id="rId11"/>
        </w:object>
      </w:r>
      <w:r>
        <w:t>= 0.1 and 0.3.</w:t>
      </w:r>
    </w:p>
    <w:p w14:paraId="5A29CB65" w14:textId="77777777" w:rsidR="001F2434" w:rsidRDefault="001F2434" w:rsidP="001F2434"/>
    <w:p w14:paraId="29C3BD11" w14:textId="66053FA1" w:rsidR="001F2434" w:rsidRDefault="008B66C1" w:rsidP="00730BC0">
      <w:pPr>
        <w:pStyle w:val="ListParagraph"/>
        <w:numPr>
          <w:ilvl w:val="0"/>
          <w:numId w:val="2"/>
        </w:numPr>
      </w:pPr>
      <w:r>
        <w:t xml:space="preserve">Use </w:t>
      </w:r>
      <w:proofErr w:type="gramStart"/>
      <w:r>
        <w:t>fig(</w:t>
      </w:r>
      <w:proofErr w:type="gramEnd"/>
      <w:r>
        <w:t xml:space="preserve">) to make the side panels. Use the right axis suppression to make the figures look clean. </w:t>
      </w:r>
    </w:p>
    <w:p w14:paraId="56544F96" w14:textId="59F49129" w:rsidR="00730BC0" w:rsidRDefault="008B66C1" w:rsidP="008B66C1">
      <w:pPr>
        <w:pStyle w:val="ListParagraph"/>
        <w:numPr>
          <w:ilvl w:val="0"/>
          <w:numId w:val="2"/>
        </w:numPr>
      </w:pPr>
      <w:r>
        <w:t>Add panel numbers to all three panels. Think of a way that it will remain in the same relative location if you change the length of the axis.</w:t>
      </w:r>
    </w:p>
    <w:p w14:paraId="7B7E06BA" w14:textId="77777777" w:rsidR="00730BC0" w:rsidRDefault="00730BC0"/>
    <w:p w14:paraId="1D60D23B" w14:textId="06001584" w:rsidR="00C47DFD" w:rsidRDefault="009F2EF6">
      <w:r>
        <w:t>OPTIONAL</w:t>
      </w:r>
      <w:r w:rsidR="000C18F9">
        <w:t xml:space="preserve">: if you feel up for the challenge, make a custom legend. You can use a polygon to do this and fill this with the </w:t>
      </w:r>
      <w:proofErr w:type="spellStart"/>
      <w:r w:rsidR="000C18F9">
        <w:t>heat.colors</w:t>
      </w:r>
      <w:proofErr w:type="spellEnd"/>
      <w:r w:rsidR="000C18F9">
        <w:t xml:space="preserve"> gradient. As you want to plot this outside the normal plot region, use </w:t>
      </w:r>
      <w:proofErr w:type="spellStart"/>
      <w:r w:rsidR="000C18F9">
        <w:t>xpd</w:t>
      </w:r>
      <w:proofErr w:type="spellEnd"/>
      <w:r w:rsidR="000C18F9">
        <w:t xml:space="preserve"> = TRUE to allow this. Don't forget to add the min and max value to the legend.</w:t>
      </w:r>
    </w:p>
    <w:sectPr w:rsidR="00C47DFD" w:rsidSect="00AD2281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DF290B"/>
    <w:multiLevelType w:val="hybridMultilevel"/>
    <w:tmpl w:val="219CB7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6953D2"/>
    <w:multiLevelType w:val="hybridMultilevel"/>
    <w:tmpl w:val="9894EBA4"/>
    <w:lvl w:ilvl="0" w:tplc="F202EAC2">
      <w:start w:val="1"/>
      <w:numFmt w:val="upperLetter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DFD"/>
    <w:rsid w:val="000C18F9"/>
    <w:rsid w:val="00184B07"/>
    <w:rsid w:val="001F2434"/>
    <w:rsid w:val="0028069B"/>
    <w:rsid w:val="00390091"/>
    <w:rsid w:val="00480A7A"/>
    <w:rsid w:val="00495100"/>
    <w:rsid w:val="00560373"/>
    <w:rsid w:val="0057150B"/>
    <w:rsid w:val="0066081C"/>
    <w:rsid w:val="007243CF"/>
    <w:rsid w:val="00730BC0"/>
    <w:rsid w:val="008B66C1"/>
    <w:rsid w:val="00977D89"/>
    <w:rsid w:val="00997F19"/>
    <w:rsid w:val="009F2EF6"/>
    <w:rsid w:val="00AD2281"/>
    <w:rsid w:val="00AE1D35"/>
    <w:rsid w:val="00C47DFD"/>
    <w:rsid w:val="00CA008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60E0C5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7DF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7D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2</Pages>
  <Words>432</Words>
  <Characters>2463</Characters>
  <Application>Microsoft Macintosh Word</Application>
  <DocSecurity>0</DocSecurity>
  <Lines>20</Lines>
  <Paragraphs>5</Paragraphs>
  <ScaleCrop>false</ScaleCrop>
  <Company>Univ of Exeter</Company>
  <LinksUpToDate>false</LinksUpToDate>
  <CharactersWithSpaces>2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r Veen</dc:creator>
  <cp:keywords/>
  <dc:description/>
  <cp:lastModifiedBy>Thor Veen</cp:lastModifiedBy>
  <cp:revision>12</cp:revision>
  <dcterms:created xsi:type="dcterms:W3CDTF">2014-09-17T10:32:00Z</dcterms:created>
  <dcterms:modified xsi:type="dcterms:W3CDTF">2014-09-19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